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CB" w:rsidRDefault="00937B6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25DE199D" wp14:editId="54896E88">
                <wp:simplePos x="0" y="0"/>
                <wp:positionH relativeFrom="column">
                  <wp:posOffset>4054951</wp:posOffset>
                </wp:positionH>
                <wp:positionV relativeFrom="paragraph">
                  <wp:posOffset>365760</wp:posOffset>
                </wp:positionV>
                <wp:extent cx="470535" cy="257175"/>
                <wp:effectExtent l="0" t="0" r="5715" b="9525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053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0B12" w:rsidRDefault="00937B66" w:rsidP="00DB0B12">
                            <w:r>
                              <w:rPr>
                                <w:position w:val="-14"/>
                              </w:rPr>
                              <w:t>12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3" o:spid="_x0000_s1026" type="#_x0000_t202" style="position:absolute;left:0;text-align:left;margin-left:319.3pt;margin-top:28.8pt;width:37.05pt;height:20.2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" fillcolor="white [3201]" stroked="f" strokeweight=".5pt">
                <v:textbox>
                  <w:txbxContent>
                    <w:p w:rsidR="00DB0B12" w:rsidRDefault="00937B66" w:rsidP="00DB0B12">
                      <w:r>
                        <w:rPr>
                          <w:position w:val="-14"/>
                        </w:rPr>
                        <w:t>12 V</w:t>
                      </w:r>
                    </w:p>
                  </w:txbxContent>
                </v:textbox>
              </v:shape>
            </w:pict>
          </mc:Fallback>
        </mc:AlternateContent>
      </w:r>
      <w:r w:rsidR="006956AC" w:rsidRPr="006956AC">
        <w:rPr>
          <w:sz w:val="24"/>
          <w:szCs w:val="24"/>
        </w:rPr>
        <w:t>E2.</w:t>
      </w:r>
      <w:r w:rsidR="005249DC">
        <w:rPr>
          <w:sz w:val="24"/>
          <w:szCs w:val="24"/>
        </w:rPr>
        <w:t>8</w:t>
      </w:r>
      <w:r w:rsidR="006956AC" w:rsidRPr="006956AC">
        <w:rPr>
          <w:sz w:val="24"/>
          <w:szCs w:val="24"/>
        </w:rPr>
        <w:t xml:space="preserve"> </w:t>
      </w:r>
      <w:r w:rsidR="006956AC">
        <w:rPr>
          <w:sz w:val="24"/>
          <w:szCs w:val="24"/>
        </w:rPr>
        <w:tab/>
      </w:r>
      <w:r w:rsidR="00806FA1">
        <w:rPr>
          <w:sz w:val="24"/>
          <w:szCs w:val="24"/>
        </w:rPr>
        <w:t>Find</w:t>
      </w:r>
      <w:r w:rsidR="00A91173">
        <w:rPr>
          <w:sz w:val="24"/>
          <w:szCs w:val="24"/>
        </w:rPr>
        <w:t xml:space="preserve"> </w:t>
      </w:r>
      <w:r w:rsidR="00A91173" w:rsidRPr="00A91173">
        <w:rPr>
          <w:i/>
          <w:sz w:val="24"/>
          <w:szCs w:val="24"/>
        </w:rPr>
        <w:t>I</w:t>
      </w:r>
      <w:r w:rsidR="00A91173">
        <w:rPr>
          <w:sz w:val="24"/>
          <w:szCs w:val="24"/>
        </w:rPr>
        <w:t xml:space="preserve"> and </w:t>
      </w:r>
      <w:r w:rsidR="00806FA1">
        <w:rPr>
          <w:sz w:val="24"/>
          <w:szCs w:val="24"/>
        </w:rPr>
        <w:t xml:space="preserve"> </w:t>
      </w:r>
      <w:r w:rsidR="0018231B" w:rsidRPr="004424B4">
        <w:rPr>
          <w:position w:val="-12"/>
          <w:sz w:val="24"/>
          <w:szCs w:val="2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8.1pt" o:ole="">
            <v:imagedata r:id="rId5" o:title=""/>
          </v:shape>
          <o:OLEObject Type="Embed" ProgID="Equation.DSMT4" ShapeID="_x0000_i1025" DrawAspect="Content" ObjectID="_1388840473" r:id="rId6"/>
        </w:object>
      </w:r>
      <w:r w:rsidR="004424B4">
        <w:rPr>
          <w:sz w:val="24"/>
          <w:szCs w:val="24"/>
        </w:rPr>
        <w:t xml:space="preserve"> in the </w:t>
      </w:r>
      <w:r w:rsidR="0018231B">
        <w:rPr>
          <w:sz w:val="24"/>
          <w:szCs w:val="24"/>
        </w:rPr>
        <w:t>circuit</w:t>
      </w:r>
      <w:r w:rsidR="004424B4">
        <w:rPr>
          <w:sz w:val="24"/>
          <w:szCs w:val="24"/>
        </w:rPr>
        <w:t xml:space="preserve"> in Fig. E2.</w:t>
      </w:r>
      <w:r w:rsidR="00A91173">
        <w:rPr>
          <w:sz w:val="24"/>
          <w:szCs w:val="24"/>
        </w:rPr>
        <w:t>8</w:t>
      </w:r>
      <w:r w:rsidR="004424B4">
        <w:rPr>
          <w:sz w:val="24"/>
          <w:szCs w:val="24"/>
        </w:rPr>
        <w:t>.</w:t>
      </w:r>
      <w:r w:rsidR="0018231B" w:rsidRPr="0018231B">
        <w:rPr>
          <w:noProof/>
          <w:sz w:val="24"/>
          <w:szCs w:val="24"/>
        </w:rPr>
        <w:t xml:space="preserve"> </w:t>
      </w:r>
    </w:p>
    <w:p w:rsidR="004424B4" w:rsidRDefault="00937B6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65088" behindDoc="0" locked="0" layoutInCell="1" allowOverlap="1" wp14:anchorId="32C64B21" wp14:editId="7C3D1145">
                <wp:simplePos x="0" y="0"/>
                <wp:positionH relativeFrom="column">
                  <wp:posOffset>2749074</wp:posOffset>
                </wp:positionH>
                <wp:positionV relativeFrom="paragraph">
                  <wp:posOffset>297181</wp:posOffset>
                </wp:positionV>
                <wp:extent cx="94615" cy="287655"/>
                <wp:effectExtent l="0" t="1270" r="37465" b="3746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9" name="Straight Connector 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26" style="position:absolute;margin-left:216.45pt;margin-top:23.4pt;width:7.45pt;height:22.65pt;rotation:-90;z-index:25186508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">
                <v:line id="Straight Connector 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OQAcMAAADaAAAADwAAAGRycy9kb3ducmV2LnhtbESPT4vCMBTE78J+h/AWvNl0BXWtRlmE&#10;BREVrF729mhe/2DzUpus1m9vBMHjMDO/YebLztTiSq2rLCv4imIQxJnVFRcKTsffwTcI55E11pZJ&#10;wZ0cLBcfvTkm2t74QNfUFyJA2CWooPS+SaR0WUkGXWQb4uDltjXog2wLqVu8Bbip5TCOx9JgxWGh&#10;xIZWJWXn9N8o2Byn+Wq72e3v7vK3p3wSH0bpSan+Z/czA+Gp8+/wq73WCqbwvBJu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DkAHDAAAA2gAAAA8AAAAAAAAAAAAA&#10;AAAAoQIAAGRycy9kb3ducmV2LnhtbFBLBQYAAAAABAAEAPkAAACRAwAAAAA=&#10;" strokecolor="black [3213]" strokeweight="1pt"/>
                <v:line id="Straight Connector 1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<v:line id="Straight Connector 20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1AOcEAAADbAAAADwAAAGRycy9kb3ducmV2LnhtbERPy4rCMBTdC/5DuII7TRUcZ2pTEWFA&#10;xBGsbtxdmtsHNje1yWj9+8liwOXhvJN1bxrxoM7VlhXMphEI4tzqmksFl/P35BOE88gaG8uk4EUO&#10;1ulwkGCs7ZNP9Mh8KUIIuxgVVN63sZQur8igm9qWOHCF7Qz6ALtS6g6fIdw0ch5FH9JgzaGhwpa2&#10;FeW37Nco2J+/iu1h/3N8ufv1SMUyOi2yi1LjUb9ZgfDU+7f4373TCuZhffgSfoB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3UA5wQAAANsAAAAPAAAAAAAAAAAAAAAA&#10;AKECAABkcnMvZG93bnJldi54bWxQSwUGAAAAAAQABAD5AAAAjwMAAAAA&#10;" strokecolor="black [3213]" strokeweight="1pt"/>
                <v:line id="Straight Connector 26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zLsUAAADb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E7h/CT9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DzLsUAAADbAAAADwAAAAAAAAAA&#10;AAAAAAChAgAAZHJzL2Rvd25yZXYueG1sUEsFBgAAAAAEAAQA+QAAAJMDAAAAAA==&#10;" strokecolor="black [3213]" strokeweight="1pt"/>
                <v:line id="Straight Connector 27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YTc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zD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02E3DAAAA2wAAAA8AAAAAAAAAAAAA&#10;AAAAoQIAAGRycy9kb3ducmV2LnhtbFBLBQYAAAAABAAEAPkAAACRAwAAAAA=&#10;" strokecolor="black [3213]" strokeweight="1pt"/>
                <v:line id="Straight Connector 2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  <v:line id="Straight Connector 2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ppMQAAADbAAAADwAAAGRycy9kb3ducmV2LnhtbESPS4vCQBCE78L+h6EXvJmJwvrIOsoi&#10;CIuoYPSytybTeWCmJ5sZNf57RxA8FlX1FTVfdqYWV2pdZVnBMIpBEGdWV1woOB3XgykI55E11pZJ&#10;wZ0cLBcfvTkm2t74QNfUFyJA2CWooPS+SaR0WUkGXWQb4uDltjXog2wLqVu8Bbip5SiOx9JgxWGh&#10;xIZWJWXn9GIUbI6zfLXd7PZ39/+3p3wSH77Sk1L9z+7nG4Snzr/Dr/avVjCawfNL+AF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5+mkxAAAANsAAAAPAAAAAAAAAAAA&#10;AAAAAKECAABkcnMvZG93bnJldi54bWxQSwUGAAAAAAQABAD5AAAAkgMAAAAA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09120" behindDoc="0" locked="0" layoutInCell="1" allowOverlap="1" wp14:anchorId="23D1A32D" wp14:editId="3C6DB69C">
                <wp:simplePos x="0" y="0"/>
                <wp:positionH relativeFrom="column">
                  <wp:posOffset>4054475</wp:posOffset>
                </wp:positionH>
                <wp:positionV relativeFrom="paragraph">
                  <wp:posOffset>255270</wp:posOffset>
                </wp:positionV>
                <wp:extent cx="445770" cy="446405"/>
                <wp:effectExtent l="0" t="0" r="11430" b="10795"/>
                <wp:wrapNone/>
                <wp:docPr id="170" name="Group 1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6405"/>
                        </a:xfrm>
                      </wpg:grpSpPr>
                      <wps:wsp>
                        <wps:cNvPr id="66" name="Oval 66"/>
                        <wps:cNvSpPr/>
                        <wps:spPr>
                          <a:xfrm>
                            <a:off x="0" y="0"/>
                            <a:ext cx="445770" cy="44640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69" name="Group 169"/>
                        <wpg:cNvGrpSpPr/>
                        <wpg:grpSpPr>
                          <a:xfrm>
                            <a:off x="33337" y="142875"/>
                            <a:ext cx="372110" cy="173355"/>
                            <a:chOff x="0" y="0"/>
                            <a:chExt cx="372110" cy="173355"/>
                          </a:xfrm>
                        </wpg:grpSpPr>
                        <wps:wsp>
                          <wps:cNvPr id="67" name="Text Box 67"/>
                          <wps:cNvSpPr txBox="1"/>
                          <wps:spPr>
                            <a:xfrm>
                              <a:off x="0" y="0"/>
                              <a:ext cx="372110" cy="17335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37B66" w:rsidRPr="00793C98" w:rsidRDefault="00937B66" w:rsidP="00937B66">
                                <w:pPr>
                                  <w:spacing w:after="0" w:line="120" w:lineRule="exact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93C98">
                                  <w:rPr>
                                    <w:sz w:val="20"/>
                                    <w:szCs w:val="20"/>
                                  </w:rPr>
                                  <w:t>+</w:t>
                                </w: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Straight Connector 119"/>
                          <wps:cNvCnPr/>
                          <wps:spPr>
                            <a:xfrm>
                              <a:off x="250031" y="73819"/>
                              <a:ext cx="8890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70" o:spid="_x0000_s1027" style="position:absolute;left:0;text-align:left;margin-left:319.25pt;margin-top:20.1pt;width:35.1pt;height:35.15pt;z-index:251909120" coordsize="445770,446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">
                <v:oval id="Oval 66" o:spid="_x0000_s1028" style="position:absolute;width:445770;height:4464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a588IA&#10;AADbAAAADwAAAGRycy9kb3ducmV2LnhtbESPQYvCMBSE78L+h/AWvGmqQpWuUZaFFQ+CWPX+tnm2&#10;dZuX0sTa/nsjCB6HmfmGWa47U4mWGldaVjAZRyCIM6tLzhWcjr+jBQjnkTVWlklBTw7Wq4/BEhNt&#10;73ygNvW5CBB2CSoovK8TKV1WkEE3tjVx8C62MeiDbHKpG7wHuKnkNIpiabDksFBgTT8FZf/pzSho&#10;r+muPPd/k9N8o297P5Obvm+VGn52318gPHX+HX61t1pBHMPzS/g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9rnzwgAAANsAAAAPAAAAAAAAAAAAAAAAAJgCAABkcnMvZG93&#10;bnJldi54bWxQSwUGAAAAAAQABAD1AAAAhwMAAAAA&#10;" fillcolor="white [3212]" strokecolor="black [3213]" strokeweight="1pt"/>
                <v:group id="Group 169" o:spid="_x0000_s1029" style="position:absolute;left:33337;top:142875;width:372110;height:173355" coordsize="372110,173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shape id="Text Box 67" o:spid="_x0000_s1030" type="#_x0000_t202" style="position:absolute;width:372110;height:173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w9fsQA&#10;AADbAAAADwAAAGRycy9kb3ducmV2LnhtbESPQWvCQBSE7wX/w/IK3uqmKjZEVwmKtNhCqXrx9si+&#10;JqHZtyH71Pjv3UKhx2FmvmEWq9416kJdqD0beB4loIgLb2suDRwP26cUVBBki41nMnCjAKvl4GGB&#10;mfVX/qLLXkoVIRwyNFCJtJnWoajIYRj5ljh6375zKFF2pbYdXiPcNXqcJDPtsOa4UGFL64qKn/3Z&#10;GdhNT7iZyDvdhPvPPH9N22n4MGb42OdzUEK9/If/2m/WwOwFfr/EH6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MPX7EAAAA2wAAAA8AAAAAAAAAAAAAAAAAmAIAAGRycy9k&#10;b3ducmV2LnhtbFBLBQYAAAAABAAEAPUAAACJAwAAAAA=&#10;" fillcolor="white [3201]" strokecolor="white [3212]" strokeweight=".5pt">
                    <v:textbox>
                      <w:txbxContent>
                        <w:p w:rsidR="00937B66" w:rsidRPr="00793C98" w:rsidRDefault="00937B66" w:rsidP="00937B66">
                          <w:pPr>
                            <w:spacing w:after="0" w:line="120" w:lineRule="exact"/>
                            <w:rPr>
                              <w:sz w:val="20"/>
                              <w:szCs w:val="20"/>
                            </w:rPr>
                          </w:pPr>
                          <w:r w:rsidRPr="00793C98">
                            <w:rPr>
                              <w:sz w:val="20"/>
                              <w:szCs w:val="20"/>
                            </w:rPr>
                            <w:t>+</w:t>
                          </w:r>
                          <w:r>
                            <w:rPr>
                              <w:sz w:val="20"/>
                              <w:szCs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line id="Straight Connector 119" o:spid="_x0000_s1031" style="position:absolute;visibility:visible;mso-wrap-style:square" from="250031,73819" to="338931,73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ngEsIAAADcAAAADwAAAGRycy9kb3ducmV2LnhtbERPzWoCMRC+F/oOYQq91awipa5GKaKg&#10;hwXX+gDjZtzEbibrJur27Ruh0Nt8fL8zW/SuETfqgvWsYDjIQBBXXluuFRy+1m8fIEJE1th4JgU/&#10;FGAxf36aYa79nUu67WMtUgiHHBWYGNtcylAZchgGviVO3Ml3DmOCXS11h/cU7ho5yrJ36dByajDY&#10;0tJQ9b2/OgXn3civ+rA128v4WCxtVtqiKJV6fek/pyAi9fFf/Ofe6DR/OIHHM+kCOf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lngEsIAAADcAAAADwAAAAAAAAAAAAAA&#10;AAChAgAAZHJzL2Rvd25yZXYueG1sUEsFBgAAAAAEAAQA+QAAAJADAAAAAA==&#10;" strokecolor="black [3040]" strokeweight="1pt"/>
                </v:group>
              </v:group>
            </w:pict>
          </mc:Fallback>
        </mc:AlternateContent>
      </w:r>
      <w:r w:rsidR="00EA3F2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58036087" wp14:editId="149AFD6D">
                <wp:simplePos x="0" y="0"/>
                <wp:positionH relativeFrom="column">
                  <wp:posOffset>1849438</wp:posOffset>
                </wp:positionH>
                <wp:positionV relativeFrom="paragraph">
                  <wp:posOffset>142875</wp:posOffset>
                </wp:positionV>
                <wp:extent cx="227330" cy="229235"/>
                <wp:effectExtent l="0" t="0" r="127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Pr="00A91173" w:rsidRDefault="00D13FD4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A91173">
                              <w:rPr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2" o:spid="_x0000_s1032" type="#_x0000_t202" style="position:absolute;left:0;text-align:left;margin-left:145.65pt;margin-top:11.25pt;width:17.9pt;height:18.0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" fillcolor="white [3201]" stroked="f" strokeweight=".5pt">
                <v:textbox>
                  <w:txbxContent>
                    <w:p w:rsidR="00D13FD4" w:rsidRPr="00A91173" w:rsidRDefault="00D13FD4">
                      <w:pPr>
                        <w:rPr>
                          <w:i/>
                        </w:rPr>
                      </w:pPr>
                      <w:proofErr w:type="gramStart"/>
                      <w:r w:rsidRPr="00A91173">
                        <w:rPr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E327C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18F90508" wp14:editId="2442D3DB">
                <wp:simplePos x="0" y="0"/>
                <wp:positionH relativeFrom="column">
                  <wp:posOffset>5030311</wp:posOffset>
                </wp:positionH>
                <wp:positionV relativeFrom="paragraph">
                  <wp:posOffset>149700</wp:posOffset>
                </wp:positionV>
                <wp:extent cx="227330" cy="229235"/>
                <wp:effectExtent l="0" t="0" r="127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Pr="00A91173" w:rsidRDefault="00D13FD4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A91173">
                              <w:rPr>
                                <w:i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" o:spid="_x0000_s1033" type="#_x0000_t202" style="position:absolute;left:0;text-align:left;margin-left:396.1pt;margin-top:11.8pt;width:17.9pt;height:18.0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" fillcolor="white [3201]" stroked="f" strokeweight=".5pt">
                <v:textbox>
                  <w:txbxContent>
                    <w:p w:rsidR="00D13FD4" w:rsidRPr="00A91173" w:rsidRDefault="00D13FD4">
                      <w:pPr>
                        <w:rPr>
                          <w:i/>
                        </w:rPr>
                      </w:pPr>
                      <w:proofErr w:type="gramStart"/>
                      <w:r w:rsidRPr="00A91173">
                        <w:rPr>
                          <w:i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330B8007" wp14:editId="5B3B5825">
                <wp:simplePos x="0" y="0"/>
                <wp:positionH relativeFrom="column">
                  <wp:posOffset>3383280</wp:posOffset>
                </wp:positionH>
                <wp:positionV relativeFrom="paragraph">
                  <wp:posOffset>141605</wp:posOffset>
                </wp:positionV>
                <wp:extent cx="227330" cy="229235"/>
                <wp:effectExtent l="0" t="0" r="1270" b="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Pr="00A91173" w:rsidRDefault="00D13FD4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A91173">
                              <w:rPr>
                                <w:i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3" o:spid="_x0000_s1034" type="#_x0000_t202" style="position:absolute;left:0;text-align:left;margin-left:266.4pt;margin-top:11.15pt;width:17.9pt;height:18.0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" fillcolor="white [3201]" stroked="f" strokeweight=".5pt">
                <v:textbox>
                  <w:txbxContent>
                    <w:p w:rsidR="00D13FD4" w:rsidRPr="00A91173" w:rsidRDefault="00D13FD4">
                      <w:pPr>
                        <w:rPr>
                          <w:i/>
                        </w:rPr>
                      </w:pPr>
                      <w:proofErr w:type="gramStart"/>
                      <w:r w:rsidRPr="00A91173">
                        <w:rPr>
                          <w:i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A130FA" w:rsidRDefault="00B062C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72D22B01" wp14:editId="03C8AD11">
                <wp:simplePos x="0" y="0"/>
                <wp:positionH relativeFrom="column">
                  <wp:posOffset>2941320</wp:posOffset>
                </wp:positionH>
                <wp:positionV relativeFrom="paragraph">
                  <wp:posOffset>104775</wp:posOffset>
                </wp:positionV>
                <wp:extent cx="1178560" cy="0"/>
                <wp:effectExtent l="0" t="0" r="2159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85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6pt,8.25pt" to="324.4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" strokecolor="black [3040]" strokeweight="1pt"/>
            </w:pict>
          </mc:Fallback>
        </mc:AlternateContent>
      </w:r>
      <w:r w:rsidR="00937B6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5148D77C" wp14:editId="727F8649">
                <wp:simplePos x="0" y="0"/>
                <wp:positionH relativeFrom="column">
                  <wp:posOffset>5201920</wp:posOffset>
                </wp:positionH>
                <wp:positionV relativeFrom="paragraph">
                  <wp:posOffset>234474</wp:posOffset>
                </wp:positionV>
                <wp:extent cx="182880" cy="246697"/>
                <wp:effectExtent l="0" t="0" r="762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24669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Pr="00A91173" w:rsidRDefault="00937B66">
                            <w:pPr>
                              <w:rPr>
                                <w:i/>
                              </w:rPr>
                            </w:pPr>
                            <w:r w:rsidRPr="00A91173">
                              <w:rPr>
                                <w:i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" o:spid="_x0000_s1035" type="#_x0000_t202" style="position:absolute;left:0;text-align:left;margin-left:409.6pt;margin-top:18.45pt;width:14.4pt;height:19.4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" fillcolor="white [3201]" stroked="f" strokeweight=".5pt">
                <v:textbox>
                  <w:txbxContent>
                    <w:p w:rsidR="00937B66" w:rsidRPr="00A91173" w:rsidRDefault="00937B66">
                      <w:pPr>
                        <w:rPr>
                          <w:i/>
                        </w:rPr>
                      </w:pPr>
                      <w:r w:rsidRPr="00A91173">
                        <w:rPr>
                          <w:i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937B6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14FA159" wp14:editId="06ED8C5B">
                <wp:simplePos x="0" y="0"/>
                <wp:positionH relativeFrom="column">
                  <wp:posOffset>5166995</wp:posOffset>
                </wp:positionH>
                <wp:positionV relativeFrom="paragraph">
                  <wp:posOffset>95250</wp:posOffset>
                </wp:positionV>
                <wp:extent cx="0" cy="505460"/>
                <wp:effectExtent l="0" t="0" r="19050" b="2794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811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85pt,7.5pt" to="406.85pt,4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" strokecolor="black [3040]" strokeweight="1pt"/>
            </w:pict>
          </mc:Fallback>
        </mc:AlternateContent>
      </w:r>
      <w:r w:rsidR="00937B6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622E3B4D" wp14:editId="22A5D450">
                <wp:simplePos x="0" y="0"/>
                <wp:positionH relativeFrom="column">
                  <wp:posOffset>5166995</wp:posOffset>
                </wp:positionH>
                <wp:positionV relativeFrom="paragraph">
                  <wp:posOffset>233680</wp:posOffset>
                </wp:positionV>
                <wp:extent cx="0" cy="210185"/>
                <wp:effectExtent l="76200" t="0" r="57150" b="56515"/>
                <wp:wrapNone/>
                <wp:docPr id="145" name="Straight Arrow Connector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5" o:spid="_x0000_s1026" type="#_x0000_t32" style="position:absolute;margin-left:406.85pt;margin-top:18.4pt;width:0;height:16.55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937B6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4ECEC4A6" wp14:editId="6D5AE7FF">
                <wp:simplePos x="0" y="0"/>
                <wp:positionH relativeFrom="column">
                  <wp:posOffset>2513330</wp:posOffset>
                </wp:positionH>
                <wp:positionV relativeFrom="paragraph">
                  <wp:posOffset>188595</wp:posOffset>
                </wp:positionV>
                <wp:extent cx="640080" cy="247015"/>
                <wp:effectExtent l="0" t="0" r="635" b="63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7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937B66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27" type="#_x0000_t75" style="width:33.05pt;height:13.75pt" o:ole="">
                                  <v:imagedata r:id="rId7" o:title=""/>
                                </v:shape>
                                <o:OLEObject Type="Embed" ProgID="Equation.DSMT4" ShapeID="_x0000_i1027" DrawAspect="Content" ObjectID="_1388840475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6" type="#_x0000_t202" style="position:absolute;left:0;text-align:left;margin-left:197.9pt;margin-top:14.85pt;width:50.4pt;height:19.45pt;z-index:2519070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" fillcolor="white [3201]" stroked="f" strokeweight=".5pt">
                <v:textbox>
                  <w:txbxContent>
                    <w:p w:rsidR="00937B66" w:rsidRDefault="00937B66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27" type="#_x0000_t75" style="width:33.05pt;height:13.75pt" o:ole="">
                            <v:imagedata r:id="rId9" o:title=""/>
                          </v:shape>
                          <o:OLEObject Type="Embed" ProgID="Equation.DSMT4" ShapeID="_x0000_i1027" DrawAspect="Content" ObjectID="_1388838689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37B6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53831DB8" wp14:editId="6817EDE3">
                <wp:simplePos x="0" y="0"/>
                <wp:positionH relativeFrom="column">
                  <wp:posOffset>1972945</wp:posOffset>
                </wp:positionH>
                <wp:positionV relativeFrom="paragraph">
                  <wp:posOffset>114300</wp:posOffset>
                </wp:positionV>
                <wp:extent cx="0" cy="414020"/>
                <wp:effectExtent l="0" t="0" r="19050" b="2413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1870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5.35pt,9pt" to="155.35pt,4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" strokecolor="black [3040]" strokeweight="1pt"/>
            </w:pict>
          </mc:Fallback>
        </mc:AlternateContent>
      </w:r>
      <w:r w:rsidR="00937B6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790E19B1" wp14:editId="2CFCA1A6">
                <wp:simplePos x="0" y="0"/>
                <wp:positionH relativeFrom="column">
                  <wp:posOffset>1944370</wp:posOffset>
                </wp:positionH>
                <wp:positionV relativeFrom="paragraph">
                  <wp:posOffset>78105</wp:posOffset>
                </wp:positionV>
                <wp:extent cx="45719" cy="45720"/>
                <wp:effectExtent l="0" t="0" r="12065" b="11430"/>
                <wp:wrapNone/>
                <wp:docPr id="21" name="Ova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1" o:spid="_x0000_s1026" style="position:absolute;margin-left:153.1pt;margin-top:6.15pt;width:3.6pt;height:3.6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" fillcolor="black [3213]" strokecolor="black [3213]" strokeweight="2pt"/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38B8F1BC" wp14:editId="2A1E99A8">
                <wp:simplePos x="0" y="0"/>
                <wp:positionH relativeFrom="column">
                  <wp:posOffset>3474085</wp:posOffset>
                </wp:positionH>
                <wp:positionV relativeFrom="paragraph">
                  <wp:posOffset>82550</wp:posOffset>
                </wp:positionV>
                <wp:extent cx="45085" cy="45720"/>
                <wp:effectExtent l="0" t="0" r="12065" b="11430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2" o:spid="_x0000_s1026" style="position:absolute;margin-left:273.55pt;margin-top:6.5pt;width:3.55pt;height:3.6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0kU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" fillcolor="black [3213]" strokecolor="black [3213]" strokeweight="2pt"/>
            </w:pict>
          </mc:Fallback>
        </mc:AlternateContent>
      </w:r>
      <w:r w:rsidR="00E327C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0BFE189A" wp14:editId="2E027528">
                <wp:simplePos x="0" y="0"/>
                <wp:positionH relativeFrom="column">
                  <wp:posOffset>4400550</wp:posOffset>
                </wp:positionH>
                <wp:positionV relativeFrom="paragraph">
                  <wp:posOffset>99060</wp:posOffset>
                </wp:positionV>
                <wp:extent cx="766445" cy="0"/>
                <wp:effectExtent l="0" t="0" r="14605" b="1905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64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6.5pt,7.8pt" to="406.8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" strokecolor="black [3040]" strokeweight="1pt"/>
            </w:pict>
          </mc:Fallback>
        </mc:AlternateContent>
      </w:r>
      <w:r w:rsidR="00E327C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2F5555A0" wp14:editId="77C2A9A6">
                <wp:simplePos x="0" y="0"/>
                <wp:positionH relativeFrom="column">
                  <wp:posOffset>5148580</wp:posOffset>
                </wp:positionH>
                <wp:positionV relativeFrom="paragraph">
                  <wp:posOffset>76835</wp:posOffset>
                </wp:positionV>
                <wp:extent cx="45085" cy="45720"/>
                <wp:effectExtent l="0" t="0" r="12065" b="11430"/>
                <wp:wrapNone/>
                <wp:docPr id="102" name="Oval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2" o:spid="_x0000_s1026" style="position:absolute;margin-left:405.4pt;margin-top:6.05pt;width:3.55pt;height:3.6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jN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88p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" fillcolor="black [3213]" strokecolor="black [3213]" strokeweight="2pt"/>
            </w:pict>
          </mc:Fallback>
        </mc:AlternateContent>
      </w:r>
      <w:r w:rsidR="0018231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01F32CEF" wp14:editId="690F8864">
                <wp:simplePos x="0" y="0"/>
                <wp:positionH relativeFrom="column">
                  <wp:posOffset>2000250</wp:posOffset>
                </wp:positionH>
                <wp:positionV relativeFrom="paragraph">
                  <wp:posOffset>99378</wp:posOffset>
                </wp:positionV>
                <wp:extent cx="653573" cy="0"/>
                <wp:effectExtent l="0" t="0" r="13335" b="190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573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pt,7.85pt" to="208.95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" strokecolor="black [3040]" strokeweight="1pt"/>
            </w:pict>
          </mc:Fallback>
        </mc:AlternateContent>
      </w:r>
    </w:p>
    <w:p w:rsidR="00A130FA" w:rsidRDefault="00937B6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35A18B58" wp14:editId="116B8703">
                <wp:simplePos x="0" y="0"/>
                <wp:positionH relativeFrom="column">
                  <wp:posOffset>5212874</wp:posOffset>
                </wp:positionH>
                <wp:positionV relativeFrom="paragraph">
                  <wp:posOffset>244316</wp:posOffset>
                </wp:positionV>
                <wp:extent cx="613410" cy="278130"/>
                <wp:effectExtent l="0" t="0" r="6985" b="7620"/>
                <wp:wrapNone/>
                <wp:docPr id="69" name="Text Box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3410" cy="2781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3F2C" w:rsidRDefault="00937B66" w:rsidP="00937B66">
                            <w:r w:rsidRPr="00937B66">
                              <w:rPr>
                                <w:position w:val="-6"/>
                              </w:rPr>
                              <w:object w:dxaOrig="680" w:dyaOrig="279">
                                <v:shape id="_x0000_i1028" type="#_x0000_t75" style="width:33.85pt;height:13.75pt" o:ole="">
                                  <v:imagedata r:id="rId11" o:title=""/>
                                </v:shape>
                                <o:OLEObject Type="Embed" ProgID="Equation.DSMT4" ShapeID="_x0000_i1028" DrawAspect="Content" ObjectID="_1388840476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9" o:spid="_x0000_s1037" type="#_x0000_t202" style="position:absolute;left:0;text-align:left;margin-left:410.45pt;margin-top:19.25pt;width:48.3pt;height:21.9pt;z-index:2518999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" fillcolor="white [3201]" stroked="f" strokeweight=".5pt">
                <v:textbox>
                  <w:txbxContent>
                    <w:p w:rsidR="00EA3F2C" w:rsidRDefault="00937B66" w:rsidP="00937B66">
                      <w:r w:rsidRPr="00937B66">
                        <w:rPr>
                          <w:position w:val="-6"/>
                        </w:rPr>
                        <w:object w:dxaOrig="680" w:dyaOrig="279">
                          <v:shape id="_x0000_i1028" type="#_x0000_t75" style="width:33.85pt;height:13.75pt" o:ole="">
                            <v:imagedata r:id="rId13" o:title=""/>
                          </v:shape>
                          <o:OLEObject Type="Embed" ProgID="Equation.DSMT4" ShapeID="_x0000_i1028" DrawAspect="Content" ObjectID="_1388838690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11168" behindDoc="0" locked="0" layoutInCell="1" allowOverlap="1" wp14:anchorId="498A65DE" wp14:editId="5D72E49E">
                <wp:simplePos x="0" y="0"/>
                <wp:positionH relativeFrom="column">
                  <wp:posOffset>5120640</wp:posOffset>
                </wp:positionH>
                <wp:positionV relativeFrom="paragraph">
                  <wp:posOffset>259715</wp:posOffset>
                </wp:positionV>
                <wp:extent cx="94615" cy="287655"/>
                <wp:effectExtent l="0" t="0" r="19685" b="3619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403.2pt;margin-top:20.45pt;width:7.45pt;height:22.65pt;z-index:25191116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">
                <v:line id="Straight Connector 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6aBMUAAADaAAAADwAAAGRycy9kb3ducmV2LnhtbESPT2vCQBTE74V+h+UVvDUbBWubukoR&#10;hBKsYJJLb4/syx/Mvk2zW02+fbcgeBxm5jfMejuaTlxocK1lBfMoBkFcWt1yraDI98+vIJxH1thZ&#10;JgUTOdhuHh/WmGh75RNdMl+LAGGXoILG+z6R0pUNGXSR7YmDV9nBoA9yqKUe8BrgppOLOH6RBlsO&#10;Cw32tGuoPGe/RkGav1W7Q/p1nNzP95GqVXxaZoVSs6fx4x2Ep9Hfw7f2p1awhP8r4Qb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6aBMUAAADaAAAADwAAAAAAAAAA&#10;AAAAAAChAgAAZHJzL2Rvd25yZXYueG1sUEsFBgAAAAAEAAQA+QAAAJMDAAAAAA==&#10;" strokecolor="black [3213]" strokeweight="1pt"/>
                <v:line id="Straight Connector 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HCn8UAAADaAAAADwAAAGRycy9kb3ducmV2LnhtbESPQWvCQBSE74L/YXlCL6VutJhqzEbE&#10;UuhFxOjB3h7Z1ySYfRuyW5P++65Q8DjMzDdMuhlMI27Uudqygtk0AkFcWF1zqeB8+nhZgnAeWWNj&#10;mRT8koNNNh6lmGjb85FuuS9FgLBLUEHlfZtI6YqKDLqpbYmD9207gz7IrpS6wz7ATSPnURRLgzWH&#10;hQpb2lVUXPMfo+D9HPf5qly8Pc9e98OK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HCn8UAAADaAAAADwAAAAAAAAAA&#10;AAAAAAChAgAAZHJzL2Rvd25yZXYueG1sUEsFBgAAAAAEAAQA+QAAAJMDAAAAAA==&#10;" strokecolor="black [3213]" strokeweight="1pt"/>
                <v:line id="Straight Connector 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<v:line id="Straight Connector 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vH8EAAADbAAAADwAAAGRycy9kb3ducmV2LnhtbERPS4vCMBC+C/sfwgjeNFVQd7tGWYQF&#10;ERVsvextaKYPbCa1yWr990YQvM3H95zFqjO1uFLrKssKxqMIBHFmdcWFglP6O/wE4TyyxtoyKbiT&#10;g9Xyo7fAWNsbH+ma+EKEEHYxKii9b2IpXVaSQTeyDXHgctsa9AG2hdQt3kK4qeUkimbSYMWhocSG&#10;1iVl5+TfKNimX/l6t90f7u7yd6B8Hh2nyUmpQb/7+QbhqfNv8cu90WH+GJ6/hAP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/S8fwQAAANsAAAAPAAAAAAAAAAAAAAAA&#10;AKECAABkcnMvZG93bnJldi54bWxQSwUGAAAAAAQABAD5AAAAjwMAAAAA&#10;" strokecolor="black [3213]" strokeweight="1pt"/>
                <v:line id="Straight Connector 1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<v:line id="Straight Connector 1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U88EAAADbAAAADwAAAGRycy9kb3ducmV2LnhtbERPS4vCMBC+C/sfwix403RddN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xTzwQAAANsAAAAPAAAAAAAAAAAAAAAA&#10;AKECAABkcnMvZG93bnJldi54bWxQSwUGAAAAAAQABAD5AAAAjwMAAAAA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1BB95B9D" wp14:editId="30FC6430">
                <wp:simplePos x="0" y="0"/>
                <wp:positionH relativeFrom="column">
                  <wp:posOffset>2195486</wp:posOffset>
                </wp:positionH>
                <wp:positionV relativeFrom="paragraph">
                  <wp:posOffset>265430</wp:posOffset>
                </wp:positionV>
                <wp:extent cx="350935" cy="318770"/>
                <wp:effectExtent l="0" t="0" r="0" b="508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93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937B66" w:rsidP="00DB0B12">
                            <w:r>
                              <w:rPr>
                                <w:position w:val="-14"/>
                              </w:rPr>
                              <w:t>6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8" type="#_x0000_t202" style="position:absolute;left:0;text-align:left;margin-left:172.85pt;margin-top:20.9pt;width:27.65pt;height:25.1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" fillcolor="white [3201]" stroked="f" strokeweight=".5pt">
                <v:textbox>
                  <w:txbxContent>
                    <w:p w:rsidR="00937B66" w:rsidRDefault="00937B66" w:rsidP="00DB0B12">
                      <w:r>
                        <w:rPr>
                          <w:position w:val="-14"/>
                        </w:rPr>
                        <w:t>6V</w:t>
                      </w:r>
                    </w:p>
                  </w:txbxContent>
                </v:textbox>
              </v:shape>
            </w:pict>
          </mc:Fallback>
        </mc:AlternateContent>
      </w:r>
      <w:r w:rsidR="00EA3F2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16288" behindDoc="0" locked="0" layoutInCell="1" allowOverlap="1" wp14:anchorId="5D9C4A38" wp14:editId="4FD83CCE">
                <wp:simplePos x="0" y="0"/>
                <wp:positionH relativeFrom="column">
                  <wp:posOffset>1750060</wp:posOffset>
                </wp:positionH>
                <wp:positionV relativeFrom="paragraph">
                  <wp:posOffset>189230</wp:posOffset>
                </wp:positionV>
                <wp:extent cx="445770" cy="446405"/>
                <wp:effectExtent l="0" t="0" r="11430" b="1079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64" name="Oval 6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24B4" w:rsidRDefault="004424B4" w:rsidP="005B5157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424B4" w:rsidRDefault="004424B4" w:rsidP="005B5157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424B4" w:rsidRPr="00793C98" w:rsidRDefault="004424B4" w:rsidP="005B5157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39" style="position:absolute;left:0;text-align:left;margin-left:137.8pt;margin-top:14.9pt;width:35.1pt;height:35.15pt;z-index:25191628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">
                <v:oval id="Oval 64" o:spid="_x0000_s1040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iCH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uYfcL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aIIfwgAAANsAAAAPAAAAAAAAAAAAAAAAAJgCAABkcnMvZG93&#10;bnJldi54bWxQSwUGAAAAAAQABAD1AAAAhwMAAAAA&#10;" fillcolor="white [3212]" strokecolor="black [3213]" strokeweight="1pt"/>
                <v:shape id="Text Box 68" o:spid="_x0000_s1041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<v:textbox>
                    <w:txbxContent>
                      <w:p w:rsidR="004424B4" w:rsidRDefault="004424B4" w:rsidP="005B5157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424B4" w:rsidRDefault="004424B4" w:rsidP="005B5157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424B4" w:rsidRPr="00793C98" w:rsidRDefault="004424B4" w:rsidP="005B5157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A130FA" w:rsidRDefault="00937B6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5E87B0AD" wp14:editId="1691BF4E">
                <wp:simplePos x="0" y="0"/>
                <wp:positionH relativeFrom="column">
                  <wp:posOffset>5166995</wp:posOffset>
                </wp:positionH>
                <wp:positionV relativeFrom="paragraph">
                  <wp:posOffset>205740</wp:posOffset>
                </wp:positionV>
                <wp:extent cx="0" cy="535305"/>
                <wp:effectExtent l="0" t="0" r="19050" b="17145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353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5" o:spid="_x0000_s1026" style="position:absolute;flip:y;z-index:251898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85pt,16.2pt" to="406.85pt,5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787E1A98" wp14:editId="18CF29EA">
                <wp:simplePos x="0" y="0"/>
                <wp:positionH relativeFrom="column">
                  <wp:posOffset>1974056</wp:posOffset>
                </wp:positionH>
                <wp:positionV relativeFrom="paragraph">
                  <wp:posOffset>292418</wp:posOffset>
                </wp:positionV>
                <wp:extent cx="0" cy="450056"/>
                <wp:effectExtent l="0" t="0" r="19050" b="266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00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1915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5.45pt,23.05pt" to="155.45pt,5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" strokecolor="black [3040]" strokeweight="1pt"/>
            </w:pict>
          </mc:Fallback>
        </mc:AlternateContent>
      </w:r>
    </w:p>
    <w:p w:rsidR="004424B4" w:rsidRDefault="004424B4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A130FA" w:rsidRDefault="00EA3F2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59C7D515" wp14:editId="62465989">
                <wp:simplePos x="0" y="0"/>
                <wp:positionH relativeFrom="column">
                  <wp:posOffset>3399631</wp:posOffset>
                </wp:positionH>
                <wp:positionV relativeFrom="paragraph">
                  <wp:posOffset>105092</wp:posOffset>
                </wp:positionV>
                <wp:extent cx="227330" cy="229235"/>
                <wp:effectExtent l="0" t="0" r="127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3F2C" w:rsidRPr="00A91173" w:rsidRDefault="00EA3F2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A91173">
                              <w:rPr>
                                <w:i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0" o:spid="_x0000_s1042" type="#_x0000_t202" style="position:absolute;left:0;text-align:left;margin-left:267.7pt;margin-top:8.25pt;width:17.9pt;height:18.05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" fillcolor="white [3201]" stroked="f" strokeweight=".5pt">
                <v:textbox>
                  <w:txbxContent>
                    <w:p w:rsidR="00EA3F2C" w:rsidRPr="00A91173" w:rsidRDefault="00EA3F2C">
                      <w:pPr>
                        <w:rPr>
                          <w:i/>
                        </w:rPr>
                      </w:pPr>
                      <w:proofErr w:type="gramStart"/>
                      <w:r w:rsidRPr="00A91173">
                        <w:rPr>
                          <w:i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5095A11" wp14:editId="02D132B1">
                <wp:simplePos x="0" y="0"/>
                <wp:positionH relativeFrom="column">
                  <wp:posOffset>1966595</wp:posOffset>
                </wp:positionH>
                <wp:positionV relativeFrom="paragraph">
                  <wp:posOffset>61595</wp:posOffset>
                </wp:positionV>
                <wp:extent cx="3178810" cy="0"/>
                <wp:effectExtent l="0" t="0" r="2159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88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85pt,4.85pt" to="405.15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" strokecolor="black [3040]" strokeweight="1pt"/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09CF872C" wp14:editId="79816B96">
                <wp:simplePos x="0" y="0"/>
                <wp:positionH relativeFrom="column">
                  <wp:posOffset>3496310</wp:posOffset>
                </wp:positionH>
                <wp:positionV relativeFrom="paragraph">
                  <wp:posOffset>35401</wp:posOffset>
                </wp:positionV>
                <wp:extent cx="45085" cy="45720"/>
                <wp:effectExtent l="0" t="0" r="12065" b="1143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7" o:spid="_x0000_s1026" style="position:absolute;margin-left:275.3pt;margin-top:2.8pt;width:3.55pt;height:3.6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9HjQIAAKk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" fillcolor="black [3213]" strokecolor="black [3213]" strokeweight="2pt"/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58CFE301" wp14:editId="3A447E2C">
                <wp:simplePos x="0" y="0"/>
                <wp:positionH relativeFrom="column">
                  <wp:posOffset>5147945</wp:posOffset>
                </wp:positionH>
                <wp:positionV relativeFrom="paragraph">
                  <wp:posOffset>36830</wp:posOffset>
                </wp:positionV>
                <wp:extent cx="45085" cy="45720"/>
                <wp:effectExtent l="0" t="0" r="12065" b="1143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405.35pt;margin-top:2.9pt;width:3.55pt;height:3.6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V/t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" fillcolor="black [3213]" strokecolor="black [3213]" strokeweight="2pt"/>
            </w:pict>
          </mc:Fallback>
        </mc:AlternateContent>
      </w:r>
    </w:p>
    <w:p w:rsidR="00261726" w:rsidRDefault="00A130F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gure E2.</w:t>
      </w:r>
      <w:r w:rsidR="005249DC">
        <w:rPr>
          <w:sz w:val="24"/>
          <w:szCs w:val="24"/>
        </w:rPr>
        <w:t>8</w:t>
      </w:r>
      <w:r>
        <w:rPr>
          <w:sz w:val="24"/>
          <w:szCs w:val="24"/>
        </w:rPr>
        <w:t xml:space="preserve">        </w:t>
      </w:r>
      <w:r w:rsidR="00680A1A"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 xml:space="preserve">    </w:t>
      </w:r>
    </w:p>
    <w:p w:rsidR="00A130FA" w:rsidRDefault="0026172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bookmarkStart w:id="0" w:name="_GoBack"/>
      <w:bookmarkEnd w:id="0"/>
      <w:r w:rsidR="00A130FA">
        <w:rPr>
          <w:sz w:val="24"/>
          <w:szCs w:val="24"/>
        </w:rPr>
        <w:t xml:space="preserve">   </w:t>
      </w:r>
      <w:r w:rsidR="00CF4941" w:rsidRPr="00CF4941">
        <w:rPr>
          <w:position w:val="-168"/>
          <w:sz w:val="24"/>
          <w:szCs w:val="24"/>
        </w:rPr>
        <w:object w:dxaOrig="5820" w:dyaOrig="3480">
          <v:shape id="_x0000_i1026" type="#_x0000_t75" style="width:291.15pt;height:173.9pt" o:ole="">
            <v:imagedata r:id="rId15" o:title=""/>
          </v:shape>
          <o:OLEObject Type="Embed" ProgID="Equation.DSMT4" ShapeID="_x0000_i1026" DrawAspect="Content" ObjectID="_1388840474" r:id="rId16"/>
        </w:object>
      </w:r>
      <w:r w:rsidR="00680A1A">
        <w:rPr>
          <w:position w:val="-206"/>
          <w:sz w:val="24"/>
          <w:szCs w:val="24"/>
        </w:rPr>
        <w:t xml:space="preserve"> </w:t>
      </w:r>
    </w:p>
    <w:p w:rsidR="005C6CDC" w:rsidRPr="006956AC" w:rsidRDefault="005C6CDC" w:rsidP="00B907CA">
      <w:pPr>
        <w:tabs>
          <w:tab w:val="left" w:pos="360"/>
        </w:tabs>
        <w:ind w:firstLine="3960"/>
        <w:rPr>
          <w:sz w:val="24"/>
          <w:szCs w:val="24"/>
        </w:rPr>
      </w:pPr>
    </w:p>
    <w:sectPr w:rsidR="005C6CDC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110466"/>
    <w:rsid w:val="0018231B"/>
    <w:rsid w:val="00261726"/>
    <w:rsid w:val="002B383F"/>
    <w:rsid w:val="002C4E9F"/>
    <w:rsid w:val="002F7D98"/>
    <w:rsid w:val="0035011F"/>
    <w:rsid w:val="0037726A"/>
    <w:rsid w:val="00387D48"/>
    <w:rsid w:val="004424B4"/>
    <w:rsid w:val="00455341"/>
    <w:rsid w:val="00494381"/>
    <w:rsid w:val="004F5FA6"/>
    <w:rsid w:val="005249DC"/>
    <w:rsid w:val="005556BC"/>
    <w:rsid w:val="005846E7"/>
    <w:rsid w:val="005B5157"/>
    <w:rsid w:val="005C6CDC"/>
    <w:rsid w:val="005F0534"/>
    <w:rsid w:val="00602221"/>
    <w:rsid w:val="006034EA"/>
    <w:rsid w:val="006157CD"/>
    <w:rsid w:val="00671336"/>
    <w:rsid w:val="00680A1A"/>
    <w:rsid w:val="006956AC"/>
    <w:rsid w:val="0069707D"/>
    <w:rsid w:val="00703E53"/>
    <w:rsid w:val="00724F02"/>
    <w:rsid w:val="0075570E"/>
    <w:rsid w:val="00756EE5"/>
    <w:rsid w:val="00793C98"/>
    <w:rsid w:val="007A49EB"/>
    <w:rsid w:val="007C5B14"/>
    <w:rsid w:val="007F4996"/>
    <w:rsid w:val="00806FA1"/>
    <w:rsid w:val="00813BF6"/>
    <w:rsid w:val="00815623"/>
    <w:rsid w:val="00844C3B"/>
    <w:rsid w:val="008605D8"/>
    <w:rsid w:val="0086277D"/>
    <w:rsid w:val="00865587"/>
    <w:rsid w:val="008A77C2"/>
    <w:rsid w:val="008D55CB"/>
    <w:rsid w:val="008F5344"/>
    <w:rsid w:val="00937B66"/>
    <w:rsid w:val="009605E4"/>
    <w:rsid w:val="00962021"/>
    <w:rsid w:val="00965111"/>
    <w:rsid w:val="009755DB"/>
    <w:rsid w:val="00986FAF"/>
    <w:rsid w:val="0099547F"/>
    <w:rsid w:val="009D1E6B"/>
    <w:rsid w:val="00A130FA"/>
    <w:rsid w:val="00A42373"/>
    <w:rsid w:val="00A91173"/>
    <w:rsid w:val="00AA12B4"/>
    <w:rsid w:val="00AB6329"/>
    <w:rsid w:val="00AB669B"/>
    <w:rsid w:val="00AD578B"/>
    <w:rsid w:val="00B062C9"/>
    <w:rsid w:val="00B40591"/>
    <w:rsid w:val="00B907CA"/>
    <w:rsid w:val="00BA3DBC"/>
    <w:rsid w:val="00BA40B0"/>
    <w:rsid w:val="00BE7405"/>
    <w:rsid w:val="00C57FBA"/>
    <w:rsid w:val="00C63EB4"/>
    <w:rsid w:val="00CA6FC5"/>
    <w:rsid w:val="00CE632D"/>
    <w:rsid w:val="00CF4941"/>
    <w:rsid w:val="00D13FD4"/>
    <w:rsid w:val="00D21BDB"/>
    <w:rsid w:val="00D25A4E"/>
    <w:rsid w:val="00D51002"/>
    <w:rsid w:val="00D903AF"/>
    <w:rsid w:val="00D955C0"/>
    <w:rsid w:val="00DB0B12"/>
    <w:rsid w:val="00DE767E"/>
    <w:rsid w:val="00E327C6"/>
    <w:rsid w:val="00E51C92"/>
    <w:rsid w:val="00EA3F2C"/>
    <w:rsid w:val="00EB61B7"/>
    <w:rsid w:val="00F06000"/>
    <w:rsid w:val="00F2354D"/>
    <w:rsid w:val="00F57660"/>
    <w:rsid w:val="00FA1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0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0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27</Words>
  <Characters>15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7</cp:revision>
  <dcterms:created xsi:type="dcterms:W3CDTF">2012-01-23T20:08:00Z</dcterms:created>
  <dcterms:modified xsi:type="dcterms:W3CDTF">2012-01-23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